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A0833A" w14:textId="77777777" w:rsidR="007A2A72" w:rsidRPr="00FA06D2" w:rsidRDefault="007A2A72" w:rsidP="00FA06D2">
      <w:pPr>
        <w:pStyle w:val="5"/>
        <w:keepNext w:val="0"/>
        <w:jc w:val="center"/>
        <w:outlineLvl w:val="4"/>
        <w:rPr>
          <w:rFonts w:ascii="Calibri" w:hAnsi="Calibri"/>
          <w:sz w:val="28"/>
          <w:szCs w:val="28"/>
        </w:rPr>
      </w:pPr>
      <w:r w:rsidRPr="00FA06D2">
        <w:rPr>
          <w:rFonts w:ascii="Calibri" w:hAnsi="Calibri"/>
          <w:sz w:val="28"/>
          <w:szCs w:val="28"/>
        </w:rPr>
        <w:t>Томский государственный университет</w:t>
      </w:r>
    </w:p>
    <w:p w14:paraId="48D70CA1" w14:textId="77777777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Физический факультет</w:t>
      </w:r>
    </w:p>
    <w:p w14:paraId="7D0C5E0B" w14:textId="77777777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Кафедра астрономии и космической геодезии</w:t>
      </w:r>
    </w:p>
    <w:p w14:paraId="5E80B8DE" w14:textId="77777777" w:rsidR="007A2A72" w:rsidRDefault="007A2A72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B40F3A5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55CFAFFF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1B9FA62D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56B6CC56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DC9DDBA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44C0449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734D2495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71814D94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88A24E0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6B54D76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64698886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FA762A8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1380A90A" w14:textId="77777777" w:rsidR="00AC430E" w:rsidRPr="00FA06D2" w:rsidRDefault="00AC430E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</w:p>
    <w:p w14:paraId="49E1AE96" w14:textId="77777777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Pr="00FA06D2">
        <w:rPr>
          <w:rFonts w:ascii="Calibri" w:eastAsia="Calibri" w:hAnsi="Calibri" w:cs="Times New Roman"/>
          <w:b/>
          <w:sz w:val="28"/>
          <w:szCs w:val="28"/>
        </w:rPr>
        <w:tab/>
        <w:t xml:space="preserve"> </w:t>
      </w:r>
    </w:p>
    <w:p w14:paraId="71F3950B" w14:textId="77777777" w:rsidR="007A2A72" w:rsidRDefault="007A2A72" w:rsidP="00FA06D2">
      <w:pPr>
        <w:spacing w:after="0" w:line="240" w:lineRule="auto"/>
        <w:jc w:val="center"/>
        <w:rPr>
          <w:b/>
          <w:sz w:val="28"/>
          <w:szCs w:val="28"/>
        </w:rPr>
      </w:pPr>
      <w:r w:rsidRPr="00FA06D2">
        <w:rPr>
          <w:b/>
          <w:sz w:val="28"/>
          <w:szCs w:val="28"/>
        </w:rPr>
        <w:t>ВЫЧИСЛИТЕЛЬНАЯ МАТЕМАТИКА</w:t>
      </w:r>
    </w:p>
    <w:p w14:paraId="28A9BE0F" w14:textId="77777777" w:rsidR="00FA06D2" w:rsidRPr="00FA06D2" w:rsidRDefault="00FA06D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(о</w:t>
      </w: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чет по </w:t>
      </w:r>
      <w:r w:rsidRPr="00FA06D2">
        <w:rPr>
          <w:b/>
          <w:sz w:val="28"/>
          <w:szCs w:val="28"/>
        </w:rPr>
        <w:t>лабораторным работам</w:t>
      </w:r>
      <w:r>
        <w:rPr>
          <w:b/>
          <w:sz w:val="28"/>
          <w:szCs w:val="28"/>
        </w:rPr>
        <w:t>)</w:t>
      </w:r>
    </w:p>
    <w:p w14:paraId="12ED110E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2BB40421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340F28C0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449B2185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0E61C802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58429C4A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0E729921" w14:textId="77777777" w:rsidR="007A2A72" w:rsidRPr="00FA06D2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Выполнил</w:t>
      </w:r>
      <w:r w:rsidR="007A2A72" w:rsidRPr="00FA06D2">
        <w:rPr>
          <w:rFonts w:ascii="Calibri" w:eastAsia="Calibri" w:hAnsi="Calibri" w:cs="Times New Roman"/>
          <w:b/>
          <w:sz w:val="28"/>
          <w:szCs w:val="28"/>
        </w:rPr>
        <w:t>:</w:t>
      </w:r>
    </w:p>
    <w:p w14:paraId="5D693D16" w14:textId="65242066" w:rsidR="007A2A72" w:rsidRPr="00B11730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студент</w:t>
      </w:r>
      <w:r w:rsidR="007A2A72" w:rsidRPr="00FA06D2">
        <w:rPr>
          <w:rFonts w:ascii="Calibri" w:eastAsia="Calibri" w:hAnsi="Calibri" w:cs="Times New Roman"/>
          <w:b/>
          <w:sz w:val="28"/>
          <w:szCs w:val="28"/>
        </w:rPr>
        <w:t xml:space="preserve"> гр. № </w:t>
      </w:r>
      <w:r>
        <w:rPr>
          <w:b/>
          <w:sz w:val="28"/>
          <w:szCs w:val="28"/>
        </w:rPr>
        <w:t>5</w:t>
      </w:r>
      <w:r w:rsidR="003D147C" w:rsidRPr="00B11730">
        <w:rPr>
          <w:b/>
          <w:sz w:val="28"/>
          <w:szCs w:val="28"/>
        </w:rPr>
        <w:t>27</w:t>
      </w:r>
    </w:p>
    <w:p w14:paraId="29595461" w14:textId="0DDB50FD" w:rsidR="007A2A72" w:rsidRPr="003D147C" w:rsidRDefault="003D147C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Приданов А.</w:t>
      </w:r>
    </w:p>
    <w:p w14:paraId="6306C97B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166C4F06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54205CC4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78939EE5" w14:textId="77777777" w:rsidR="00AC430E" w:rsidRPr="00BB575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5243B346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A41567B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79F5C31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7A07D6D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2F865DC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7E6889A7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B75B89E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E383D12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E8BB3CF" w14:textId="61647753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омск – </w:t>
      </w:r>
      <w:r w:rsidR="00FA06D2">
        <w:rPr>
          <w:b/>
          <w:sz w:val="28"/>
          <w:szCs w:val="28"/>
        </w:rPr>
        <w:t>20</w:t>
      </w:r>
      <w:r w:rsidR="00B11730">
        <w:rPr>
          <w:b/>
          <w:sz w:val="28"/>
          <w:szCs w:val="28"/>
        </w:rPr>
        <w:t>24</w:t>
      </w:r>
    </w:p>
    <w:p w14:paraId="207DBEA1" w14:textId="042B00A2" w:rsidR="00861D83" w:rsidRPr="003D147C" w:rsidRDefault="00D17EC6" w:rsidP="003D147C">
      <w:pPr>
        <w:spacing w:line="288" w:lineRule="auto"/>
        <w:rPr>
          <w:b/>
          <w:sz w:val="28"/>
        </w:rPr>
      </w:pPr>
      <w:r>
        <w:rPr>
          <w:b/>
          <w:sz w:val="28"/>
          <w:szCs w:val="28"/>
        </w:rPr>
        <w:lastRenderedPageBreak/>
        <w:t>ЗАДАНИЕ</w:t>
      </w:r>
      <w:r w:rsidR="00750385">
        <w:rPr>
          <w:b/>
          <w:sz w:val="28"/>
          <w:szCs w:val="28"/>
        </w:rPr>
        <w:t xml:space="preserve"> 1</w:t>
      </w:r>
      <w:r w:rsidR="003D147C">
        <w:rPr>
          <w:b/>
          <w:sz w:val="28"/>
          <w:szCs w:val="28"/>
        </w:rPr>
        <w:t>3</w:t>
      </w:r>
      <w:r w:rsidR="00750385">
        <w:rPr>
          <w:b/>
          <w:sz w:val="28"/>
          <w:szCs w:val="28"/>
        </w:rPr>
        <w:t xml:space="preserve"> на тему «</w:t>
      </w:r>
      <w:r w:rsidR="003D147C">
        <w:rPr>
          <w:b/>
          <w:sz w:val="28"/>
        </w:rPr>
        <w:t xml:space="preserve">СИСТЕМЫ ЛИНЕЙНЫХ УРАВНЕНИЙ И </w:t>
      </w:r>
      <w:r w:rsidR="003D147C">
        <w:rPr>
          <w:b/>
          <w:sz w:val="28"/>
        </w:rPr>
        <w:br/>
        <w:t>СОБСТВЕННЫЕ ЗНАЧЕНИЯ</w:t>
      </w:r>
      <w:r w:rsidR="00750385">
        <w:rPr>
          <w:b/>
          <w:sz w:val="28"/>
          <w:szCs w:val="28"/>
        </w:rPr>
        <w:t>»</w:t>
      </w:r>
    </w:p>
    <w:p w14:paraId="1306E355" w14:textId="77777777" w:rsidR="00861D83" w:rsidRDefault="00861D83" w:rsidP="00FA06D2">
      <w:pPr>
        <w:spacing w:after="0" w:line="240" w:lineRule="auto"/>
        <w:rPr>
          <w:sz w:val="28"/>
          <w:szCs w:val="28"/>
        </w:rPr>
      </w:pPr>
    </w:p>
    <w:p w14:paraId="0A4BFA3D" w14:textId="77777777" w:rsidR="007A2A72" w:rsidRDefault="00750385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</w:p>
    <w:p w14:paraId="7ADAFA34" w14:textId="77777777" w:rsidR="003D147C" w:rsidRDefault="003D147C" w:rsidP="003D147C">
      <w:pPr>
        <w:spacing w:line="288" w:lineRule="auto"/>
        <w:rPr>
          <w:sz w:val="28"/>
        </w:rPr>
      </w:pPr>
      <w:r>
        <w:rPr>
          <w:sz w:val="28"/>
        </w:rPr>
        <w:t xml:space="preserve">Программно реализовать метод Гаусса для численного решения систем линейных уравнений </w:t>
      </w:r>
      <w:r>
        <w:rPr>
          <w:rFonts w:ascii="Times New Roman" w:eastAsia="Times New Roman" w:hAnsi="Times New Roman" w:cs="Times New Roman"/>
          <w:position w:val="-6"/>
          <w:sz w:val="28"/>
          <w:szCs w:val="24"/>
        </w:rPr>
        <w:object w:dxaOrig="840" w:dyaOrig="300" w14:anchorId="0567DC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pt" o:ole="">
            <v:imagedata r:id="rId8" o:title=""/>
          </v:shape>
          <o:OLEObject Type="Embed" ProgID="Equation.DSMT4" ShapeID="_x0000_i1025" DrawAspect="Content" ObjectID="_1795465112" r:id="rId9"/>
        </w:object>
      </w:r>
      <w:r>
        <w:rPr>
          <w:sz w:val="28"/>
        </w:rPr>
        <w:t xml:space="preserve"> произвольного порядка. Опробовать метод на примере системы уравнений четвертого порядка, где</w:t>
      </w:r>
    </w:p>
    <w:p w14:paraId="3DBD893D" w14:textId="77777777" w:rsidR="003D147C" w:rsidRDefault="003D147C" w:rsidP="003D147C">
      <w:pPr>
        <w:pStyle w:val="MTDisplayEquation0"/>
        <w:spacing w:line="288" w:lineRule="auto"/>
      </w:pPr>
      <w:r>
        <w:rPr>
          <w:position w:val="-78"/>
        </w:rPr>
        <w:object w:dxaOrig="3915" w:dyaOrig="1695" w14:anchorId="7C854F6F">
          <v:shape id="_x0000_i1026" type="#_x0000_t75" style="width:195.6pt;height:84.6pt" o:ole="">
            <v:imagedata r:id="rId10" o:title=""/>
          </v:shape>
          <o:OLEObject Type="Embed" ProgID="Equation.DSMT4" ShapeID="_x0000_i1026" DrawAspect="Content" ObjectID="_1795465113" r:id="rId11"/>
        </w:object>
      </w:r>
    </w:p>
    <w:p w14:paraId="2B46B5D0" w14:textId="77777777" w:rsidR="003D147C" w:rsidRDefault="003D147C" w:rsidP="003D147C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Сравнить численное решение с точным. Оценить вычислительные ошибки численного решения. Вычислить определитель матрицы </w:t>
      </w:r>
      <w:r>
        <w:rPr>
          <w:rFonts w:ascii="Times New Roman" w:eastAsia="Times New Roman" w:hAnsi="Times New Roman" w:cs="Times New Roman"/>
          <w:position w:val="-4"/>
          <w:sz w:val="28"/>
          <w:szCs w:val="24"/>
        </w:rPr>
        <w:object w:dxaOrig="285" w:dyaOrig="285" w14:anchorId="21454E56">
          <v:shape id="_x0000_i1027" type="#_x0000_t75" style="width:14.4pt;height:14.4pt" o:ole="">
            <v:imagedata r:id="rId12" o:title=""/>
          </v:shape>
          <o:OLEObject Type="Embed" ProgID="Equation.DSMT4" ShapeID="_x0000_i1027" DrawAspect="Content" ObjectID="_1795465114" r:id="rId13"/>
        </w:object>
      </w:r>
      <w:r>
        <w:rPr>
          <w:sz w:val="28"/>
          <w:szCs w:val="28"/>
        </w:rPr>
        <w:t>.</w:t>
      </w:r>
    </w:p>
    <w:p w14:paraId="66709EC5" w14:textId="77777777" w:rsidR="00622701" w:rsidRDefault="00622701" w:rsidP="00FA06D2">
      <w:pPr>
        <w:spacing w:after="0" w:line="240" w:lineRule="auto"/>
        <w:rPr>
          <w:sz w:val="28"/>
          <w:szCs w:val="28"/>
        </w:rPr>
      </w:pPr>
    </w:p>
    <w:p w14:paraId="0987CB7A" w14:textId="77777777" w:rsidR="00622701" w:rsidRDefault="00750385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А</w:t>
      </w:r>
      <w:r w:rsidRPr="00622701">
        <w:rPr>
          <w:b/>
          <w:sz w:val="28"/>
          <w:szCs w:val="28"/>
        </w:rPr>
        <w:t>лгоритм</w:t>
      </w:r>
      <w:r>
        <w:rPr>
          <w:b/>
          <w:sz w:val="28"/>
          <w:szCs w:val="28"/>
        </w:rPr>
        <w:t xml:space="preserve"> решения</w:t>
      </w:r>
    </w:p>
    <w:p w14:paraId="3995CDFA" w14:textId="77777777" w:rsidR="008D6A6E" w:rsidRPr="008D6A6E" w:rsidRDefault="00BD6C18" w:rsidP="00B7699C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 w:rsidR="00ED32EC">
        <w:rPr>
          <w:sz w:val="28"/>
          <w:szCs w:val="28"/>
        </w:rPr>
        <w:t xml:space="preserve">исленное </w:t>
      </w:r>
      <w:r w:rsidR="008D6A6E" w:rsidRPr="008D6A6E">
        <w:rPr>
          <w:sz w:val="28"/>
          <w:szCs w:val="28"/>
        </w:rPr>
        <w:t>решение</w:t>
      </w:r>
      <w:r w:rsidR="008D6A6E">
        <w:rPr>
          <w:sz w:val="28"/>
          <w:szCs w:val="28"/>
        </w:rPr>
        <w:t xml:space="preserve"> поставленной задачи реализуется </w:t>
      </w:r>
      <w:r w:rsidR="00ED32EC">
        <w:rPr>
          <w:sz w:val="28"/>
          <w:szCs w:val="28"/>
        </w:rPr>
        <w:t>по следующей алгоритмической схеме.</w:t>
      </w:r>
    </w:p>
    <w:p w14:paraId="614CAB2F" w14:textId="79338182" w:rsidR="003D147C" w:rsidRDefault="003D147C" w:rsidP="003D147C">
      <w:pPr>
        <w:pStyle w:val="a5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Осуществляем прямой ход Гаусса с заменой строки на каждом шаге таким образом, что текущий элемент должен быть максимальным в своем столбце. Так приводим матрицу к треугольному виду и избавляемся </w:t>
      </w:r>
      <w:r w:rsidR="0031436A">
        <w:rPr>
          <w:sz w:val="28"/>
          <w:szCs w:val="28"/>
        </w:rPr>
        <w:t>от неизвестных</w:t>
      </w:r>
    </w:p>
    <w:p w14:paraId="23F42DB6" w14:textId="342D301C" w:rsidR="00750385" w:rsidRDefault="003D147C" w:rsidP="003D147C">
      <w:pPr>
        <w:pStyle w:val="a5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Осуществляем обратный </w:t>
      </w:r>
      <w:r w:rsidR="0031436A">
        <w:rPr>
          <w:sz w:val="28"/>
          <w:szCs w:val="28"/>
        </w:rPr>
        <w:t>для нахождения корней</w:t>
      </w:r>
    </w:p>
    <w:p w14:paraId="449B8381" w14:textId="0F77888D" w:rsidR="00393F58" w:rsidRPr="003D147C" w:rsidRDefault="00393F58" w:rsidP="003D147C">
      <w:pPr>
        <w:pStyle w:val="a5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Находим разность значений между точным и полученным решениями</w:t>
      </w:r>
    </w:p>
    <w:p w14:paraId="698A6074" w14:textId="44BA16E1" w:rsidR="00750385" w:rsidRDefault="0019023D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Текст программы (</w:t>
      </w:r>
      <w:r w:rsidR="0031436A">
        <w:rPr>
          <w:b/>
          <w:sz w:val="28"/>
          <w:szCs w:val="28"/>
          <w:lang w:val="en-US"/>
        </w:rPr>
        <w:t>Matlab</w:t>
      </w:r>
      <w:r>
        <w:rPr>
          <w:b/>
          <w:sz w:val="28"/>
          <w:szCs w:val="28"/>
        </w:rPr>
        <w:t>)</w:t>
      </w:r>
    </w:p>
    <w:p w14:paraId="1AC0170A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c </w:t>
      </w:r>
    </w:p>
    <w:p w14:paraId="56409587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A04F9"/>
          <w:sz w:val="20"/>
          <w:szCs w:val="20"/>
        </w:rPr>
        <w:t>all</w:t>
      </w:r>
    </w:p>
    <w:p w14:paraId="06B52D0B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A04F9"/>
          <w:sz w:val="20"/>
          <w:szCs w:val="20"/>
        </w:rPr>
        <w:t xml:space="preserve"> </w:t>
      </w:r>
    </w:p>
    <w:p w14:paraId="6F8DC008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[1 2 3 4;2 4 6 3;3 6 4 2;4 3 2 1]</w:t>
      </w:r>
    </w:p>
    <w:p w14:paraId="2C0CE639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 = [16 22 23 14]'</w:t>
      </w:r>
    </w:p>
    <w:p w14:paraId="05E8E12B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b = [A b];</w:t>
      </w:r>
    </w:p>
    <w:p w14:paraId="5212D489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770622A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прямой ход Гаусса</w:t>
      </w:r>
    </w:p>
    <w:p w14:paraId="6D72A94A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n = length(A); </w:t>
      </w:r>
    </w:p>
    <w:p w14:paraId="62D57963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E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 = 1:n</w:t>
      </w:r>
    </w:p>
    <w:p w14:paraId="329EAE65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28009"/>
          <w:sz w:val="20"/>
          <w:szCs w:val="20"/>
        </w:rPr>
        <w:t>%находим максимальный элемент в столбце</w:t>
      </w:r>
    </w:p>
    <w:p w14:paraId="0C9533F5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93F5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>[num, max_row] = max(abs(Ab(i:n, i)));</w:t>
      </w:r>
    </w:p>
    <w:p w14:paraId="52F6FA9F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max_row = max_row + i - 1;</w:t>
      </w:r>
    </w:p>
    <w:p w14:paraId="67F97D93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69536C1B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436A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r>
        <w:rPr>
          <w:rFonts w:ascii="Courier New" w:hAnsi="Courier New" w:cs="Courier New"/>
          <w:color w:val="028009"/>
          <w:sz w:val="20"/>
          <w:szCs w:val="20"/>
        </w:rPr>
        <w:t>меняем</w:t>
      </w:r>
      <w:r w:rsidRPr="0031436A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строки</w:t>
      </w:r>
    </w:p>
    <w:p w14:paraId="406743BE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436A">
        <w:rPr>
          <w:rFonts w:ascii="Courier New" w:hAnsi="Courier New" w:cs="Courier New"/>
          <w:color w:val="0E00FF"/>
          <w:sz w:val="20"/>
          <w:szCs w:val="20"/>
          <w:lang w:val="en-US"/>
        </w:rPr>
        <w:t>if</w:t>
      </w: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ax_row ~= i</w:t>
      </w:r>
    </w:p>
    <w:p w14:paraId="549E9422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Ab([i, max_row], :) = Ab([max_row, i], :);</w:t>
      </w:r>
    </w:p>
    <w:p w14:paraId="62A5BA76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0"/>
          <w:szCs w:val="20"/>
        </w:rPr>
        <w:t>end</w:t>
      </w:r>
    </w:p>
    <w:p w14:paraId="0AEF201B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14:paraId="12AF5A1E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</w:t>
      </w:r>
      <w:r>
        <w:rPr>
          <w:rFonts w:ascii="Courier New" w:hAnsi="Courier New" w:cs="Courier New"/>
          <w:color w:val="028009"/>
          <w:sz w:val="20"/>
          <w:szCs w:val="20"/>
        </w:rPr>
        <w:t>%приводим текущий элемент A(i,i) к 1 и исключаем переменные из других строк</w:t>
      </w:r>
    </w:p>
    <w:p w14:paraId="6C20EE1D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1436A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j = i+1:n</w:t>
      </w:r>
    </w:p>
    <w:p w14:paraId="465BB7BC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Ab(j, :) = Ab(j, :) - Ab(j, i) / Ab(i, i) * Ab(i, :);</w:t>
      </w:r>
    </w:p>
    <w:p w14:paraId="47A48209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1436A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0D1D6BD7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3CBEBF0B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7CB3DBB7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r>
        <w:rPr>
          <w:rFonts w:ascii="Courier New" w:hAnsi="Courier New" w:cs="Courier New"/>
          <w:color w:val="028009"/>
          <w:sz w:val="20"/>
          <w:szCs w:val="20"/>
        </w:rPr>
        <w:t>обратный</w:t>
      </w:r>
      <w:r w:rsidRPr="0031436A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ход</w:t>
      </w:r>
    </w:p>
    <w:p w14:paraId="1B00E9B4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>x = zeros(n, 1);</w:t>
      </w:r>
    </w:p>
    <w:p w14:paraId="0D12595D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>x(n) = Ab(n, end) / Ab(n, n);</w:t>
      </w:r>
    </w:p>
    <w:p w14:paraId="13FAF664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DCB173F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n-1:-1:1</w:t>
      </w:r>
    </w:p>
    <w:p w14:paraId="13479937" w14:textId="77777777" w:rsidR="0031436A" w:rsidRP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1436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x(i) = (Ab(i, end) - Ab(i, 1:n) * x) / Ab(i, i);</w:t>
      </w:r>
    </w:p>
    <w:p w14:paraId="3CCD97D7" w14:textId="77777777" w:rsidR="0031436A" w:rsidRDefault="0031436A" w:rsidP="003143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E00FF"/>
          <w:sz w:val="20"/>
          <w:szCs w:val="20"/>
        </w:rPr>
        <w:t>end</w:t>
      </w:r>
    </w:p>
    <w:p w14:paraId="16298133" w14:textId="77777777" w:rsidR="0002180F" w:rsidRPr="00B11730" w:rsidRDefault="0002180F" w:rsidP="00750385">
      <w:pPr>
        <w:spacing w:after="0" w:line="240" w:lineRule="auto"/>
        <w:rPr>
          <w:sz w:val="28"/>
          <w:szCs w:val="28"/>
        </w:rPr>
      </w:pPr>
    </w:p>
    <w:p w14:paraId="514E2C9C" w14:textId="77777777" w:rsidR="0002180F" w:rsidRPr="00BB575E" w:rsidRDefault="0002180F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 w:rsidRPr="0002180F">
        <w:rPr>
          <w:b/>
          <w:sz w:val="28"/>
          <w:szCs w:val="28"/>
        </w:rPr>
        <w:t>Численные</w:t>
      </w:r>
      <w:r w:rsidRPr="00BB575E">
        <w:rPr>
          <w:b/>
          <w:sz w:val="28"/>
          <w:szCs w:val="28"/>
        </w:rPr>
        <w:t xml:space="preserve"> </w:t>
      </w:r>
      <w:r w:rsidRPr="0002180F">
        <w:rPr>
          <w:b/>
          <w:sz w:val="28"/>
          <w:szCs w:val="28"/>
        </w:rPr>
        <w:t>результаты</w:t>
      </w:r>
    </w:p>
    <w:p w14:paraId="70A768B2" w14:textId="469B3627" w:rsidR="006C10AE" w:rsidRDefault="0031436A" w:rsidP="002B6B16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зность полученных результатов и точных представляет собой вектор:</w:t>
      </w:r>
    </w:p>
    <w:p w14:paraId="4B795301" w14:textId="597E7E85" w:rsidR="0031436A" w:rsidRPr="0031436A" w:rsidRDefault="0031436A" w:rsidP="002B6B16">
      <w:pPr>
        <w:spacing w:after="0" w:line="240" w:lineRule="auto"/>
        <w:ind w:firstLine="708"/>
        <w:jc w:val="both"/>
        <w:rPr>
          <w:sz w:val="24"/>
          <w:szCs w:val="24"/>
        </w:rPr>
      </w:pPr>
      <w:r w:rsidRPr="0031436A">
        <w:rPr>
          <w:sz w:val="24"/>
          <w:szCs w:val="24"/>
        </w:rPr>
        <w:t>(6.661338147750939e-16, -8.881784197001252e-16, 3.330669073875470e-16, 0)</w:t>
      </w:r>
    </w:p>
    <w:p w14:paraId="14C17CC4" w14:textId="509E7465" w:rsidR="0031436A" w:rsidRPr="005E6CC0" w:rsidRDefault="0031436A" w:rsidP="002B6B16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Что говорит о высокой точности полученных результатов.</w:t>
      </w:r>
    </w:p>
    <w:sectPr w:rsidR="0031436A" w:rsidRPr="005E6CC0" w:rsidSect="00174C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3537FD" w14:textId="77777777" w:rsidR="00861063" w:rsidRDefault="00861063" w:rsidP="00D947B6">
      <w:pPr>
        <w:spacing w:after="0" w:line="240" w:lineRule="auto"/>
      </w:pPr>
      <w:r>
        <w:separator/>
      </w:r>
    </w:p>
  </w:endnote>
  <w:endnote w:type="continuationSeparator" w:id="0">
    <w:p w14:paraId="79EF1AE3" w14:textId="77777777" w:rsidR="00861063" w:rsidRDefault="00861063" w:rsidP="00D947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9FFED7" w14:textId="77777777" w:rsidR="00861063" w:rsidRDefault="00861063" w:rsidP="00D947B6">
      <w:pPr>
        <w:spacing w:after="0" w:line="240" w:lineRule="auto"/>
      </w:pPr>
      <w:r>
        <w:separator/>
      </w:r>
    </w:p>
  </w:footnote>
  <w:footnote w:type="continuationSeparator" w:id="0">
    <w:p w14:paraId="2A7CCD9D" w14:textId="77777777" w:rsidR="00861063" w:rsidRDefault="00861063" w:rsidP="00D947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A2055E"/>
    <w:multiLevelType w:val="hybridMultilevel"/>
    <w:tmpl w:val="6116DD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306330"/>
    <w:multiLevelType w:val="hybridMultilevel"/>
    <w:tmpl w:val="5D10C7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A72"/>
    <w:rsid w:val="0002180F"/>
    <w:rsid w:val="00053C95"/>
    <w:rsid w:val="00112A24"/>
    <w:rsid w:val="00174C0C"/>
    <w:rsid w:val="0019023D"/>
    <w:rsid w:val="002415D3"/>
    <w:rsid w:val="002B6B16"/>
    <w:rsid w:val="0031436A"/>
    <w:rsid w:val="00343D5B"/>
    <w:rsid w:val="00393F58"/>
    <w:rsid w:val="003D147C"/>
    <w:rsid w:val="00441F60"/>
    <w:rsid w:val="004946D5"/>
    <w:rsid w:val="00512AAF"/>
    <w:rsid w:val="00582C0E"/>
    <w:rsid w:val="00597F58"/>
    <w:rsid w:val="005C5833"/>
    <w:rsid w:val="005E6CC0"/>
    <w:rsid w:val="00622701"/>
    <w:rsid w:val="006B2BD9"/>
    <w:rsid w:val="006C10AE"/>
    <w:rsid w:val="006F0B84"/>
    <w:rsid w:val="00726511"/>
    <w:rsid w:val="00750385"/>
    <w:rsid w:val="007A2A72"/>
    <w:rsid w:val="00820DB4"/>
    <w:rsid w:val="00861063"/>
    <w:rsid w:val="00861D83"/>
    <w:rsid w:val="008A03FB"/>
    <w:rsid w:val="008D6A6E"/>
    <w:rsid w:val="0093323B"/>
    <w:rsid w:val="00956D55"/>
    <w:rsid w:val="00981028"/>
    <w:rsid w:val="00A1091E"/>
    <w:rsid w:val="00A463DC"/>
    <w:rsid w:val="00A47AA5"/>
    <w:rsid w:val="00A648B9"/>
    <w:rsid w:val="00A97BF0"/>
    <w:rsid w:val="00AC430E"/>
    <w:rsid w:val="00AD4495"/>
    <w:rsid w:val="00B03F94"/>
    <w:rsid w:val="00B11730"/>
    <w:rsid w:val="00B7699C"/>
    <w:rsid w:val="00BB575E"/>
    <w:rsid w:val="00BD391C"/>
    <w:rsid w:val="00BD6C18"/>
    <w:rsid w:val="00BF0F06"/>
    <w:rsid w:val="00C03347"/>
    <w:rsid w:val="00C33277"/>
    <w:rsid w:val="00CA39F7"/>
    <w:rsid w:val="00D17EC6"/>
    <w:rsid w:val="00D229D3"/>
    <w:rsid w:val="00D34FCC"/>
    <w:rsid w:val="00D947B6"/>
    <w:rsid w:val="00DC3640"/>
    <w:rsid w:val="00DE7294"/>
    <w:rsid w:val="00ED32EC"/>
    <w:rsid w:val="00F118DE"/>
    <w:rsid w:val="00FA06D2"/>
    <w:rsid w:val="00FA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3249BA"/>
  <w15:docId w15:val="{E6490D6D-FBBA-44DA-AAC9-8EBB24803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4C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A2A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A2A72"/>
    <w:rPr>
      <w:rFonts w:ascii="Tahoma" w:hAnsi="Tahoma" w:cs="Tahoma"/>
      <w:sz w:val="16"/>
      <w:szCs w:val="16"/>
    </w:rPr>
  </w:style>
  <w:style w:type="paragraph" w:customStyle="1" w:styleId="5">
    <w:name w:val="заголовок 5"/>
    <w:basedOn w:val="a"/>
    <w:next w:val="a"/>
    <w:rsid w:val="007A2A72"/>
    <w:pPr>
      <w:keepNext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44"/>
      <w:szCs w:val="20"/>
      <w:lang w:eastAsia="ru-RU"/>
    </w:rPr>
  </w:style>
  <w:style w:type="paragraph" w:styleId="a5">
    <w:name w:val="List Paragraph"/>
    <w:basedOn w:val="a"/>
    <w:uiPriority w:val="34"/>
    <w:qFormat/>
    <w:rsid w:val="00BD391C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D947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947B6"/>
  </w:style>
  <w:style w:type="paragraph" w:styleId="a8">
    <w:name w:val="footer"/>
    <w:basedOn w:val="a"/>
    <w:link w:val="a9"/>
    <w:uiPriority w:val="99"/>
    <w:semiHidden/>
    <w:unhideWhenUsed/>
    <w:rsid w:val="00D947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947B6"/>
  </w:style>
  <w:style w:type="character" w:customStyle="1" w:styleId="MTDisplayEquation">
    <w:name w:val="MTDisplayEquation Знак"/>
    <w:basedOn w:val="a0"/>
    <w:link w:val="MTDisplayEquation0"/>
    <w:locked/>
    <w:rsid w:val="003D147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MTDisplayEquation0">
    <w:name w:val="MTDisplayEquation"/>
    <w:basedOn w:val="a"/>
    <w:next w:val="a"/>
    <w:link w:val="MTDisplayEquation"/>
    <w:rsid w:val="003D147C"/>
    <w:pPr>
      <w:tabs>
        <w:tab w:val="center" w:pos="4680"/>
        <w:tab w:val="right" w:pos="9360"/>
      </w:tabs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677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5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147095-662A-4434-A6F3-23682DD5FE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306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armN</Company>
  <LinksUpToDate>false</LinksUpToDate>
  <CharactersWithSpaces>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kyV</dc:creator>
  <cp:keywords/>
  <dc:description/>
  <cp:lastModifiedBy>Али Приданов</cp:lastModifiedBy>
  <cp:revision>4</cp:revision>
  <dcterms:created xsi:type="dcterms:W3CDTF">2024-12-11T14:35:00Z</dcterms:created>
  <dcterms:modified xsi:type="dcterms:W3CDTF">2024-12-11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